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7" r:id="rId2"/>
    <p:sldId id="264" r:id="rId3"/>
    <p:sldId id="267" r:id="rId4"/>
    <p:sldId id="263" r:id="rId5"/>
    <p:sldId id="299" r:id="rId6"/>
    <p:sldId id="319" r:id="rId7"/>
    <p:sldId id="265" r:id="rId8"/>
    <p:sldId id="258" r:id="rId9"/>
    <p:sldId id="271" r:id="rId10"/>
    <p:sldId id="272" r:id="rId11"/>
    <p:sldId id="286" r:id="rId12"/>
    <p:sldId id="270" r:id="rId13"/>
    <p:sldId id="268" r:id="rId14"/>
    <p:sldId id="292" r:id="rId15"/>
    <p:sldId id="269" r:id="rId16"/>
    <p:sldId id="279" r:id="rId17"/>
    <p:sldId id="281" r:id="rId18"/>
    <p:sldId id="293" r:id="rId19"/>
    <p:sldId id="294" r:id="rId20"/>
    <p:sldId id="295" r:id="rId21"/>
    <p:sldId id="296" r:id="rId22"/>
    <p:sldId id="297" r:id="rId23"/>
    <p:sldId id="285" r:id="rId24"/>
    <p:sldId id="291" r:id="rId25"/>
    <p:sldId id="300" r:id="rId26"/>
    <p:sldId id="301" r:id="rId27"/>
    <p:sldId id="302" r:id="rId28"/>
    <p:sldId id="304" r:id="rId29"/>
    <p:sldId id="298" r:id="rId30"/>
    <p:sldId id="317" r:id="rId31"/>
    <p:sldId id="318" r:id="rId32"/>
    <p:sldId id="305" r:id="rId33"/>
    <p:sldId id="307" r:id="rId34"/>
    <p:sldId id="308" r:id="rId35"/>
    <p:sldId id="309" r:id="rId36"/>
    <p:sldId id="310" r:id="rId37"/>
    <p:sldId id="311" r:id="rId38"/>
    <p:sldId id="312" r:id="rId39"/>
    <p:sldId id="313" r:id="rId40"/>
    <p:sldId id="314" r:id="rId41"/>
    <p:sldId id="315" r:id="rId42"/>
    <p:sldId id="316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4F81BD"/>
    <a:srgbClr val="FF0000"/>
    <a:srgbClr val="FF0066"/>
    <a:srgbClr val="B3A2C7"/>
    <a:srgbClr val="D996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336" y="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wmf"/><Relationship Id="rId18" Type="http://schemas.openxmlformats.org/officeDocument/2006/relationships/image" Target="../media/image23.e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e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emf"/><Relationship Id="rId20" Type="http://schemas.openxmlformats.org/officeDocument/2006/relationships/image" Target="../media/image25.emf"/><Relationship Id="rId1" Type="http://schemas.openxmlformats.org/officeDocument/2006/relationships/image" Target="../media/image6.wmf"/><Relationship Id="rId6" Type="http://schemas.openxmlformats.org/officeDocument/2006/relationships/image" Target="../media/image11.e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emf"/><Relationship Id="rId19" Type="http://schemas.openxmlformats.org/officeDocument/2006/relationships/image" Target="../media/image24.wmf"/><Relationship Id="rId4" Type="http://schemas.openxmlformats.org/officeDocument/2006/relationships/image" Target="../media/image9.emf"/><Relationship Id="rId9" Type="http://schemas.openxmlformats.org/officeDocument/2006/relationships/image" Target="../media/image14.wmf"/><Relationship Id="rId1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emf"/><Relationship Id="rId18" Type="http://schemas.openxmlformats.org/officeDocument/2006/relationships/image" Target="../media/image43.emf"/><Relationship Id="rId26" Type="http://schemas.openxmlformats.org/officeDocument/2006/relationships/image" Target="../media/image51.emf"/><Relationship Id="rId3" Type="http://schemas.openxmlformats.org/officeDocument/2006/relationships/image" Target="../media/image28.wmf"/><Relationship Id="rId21" Type="http://schemas.openxmlformats.org/officeDocument/2006/relationships/image" Target="../media/image46.emf"/><Relationship Id="rId7" Type="http://schemas.openxmlformats.org/officeDocument/2006/relationships/image" Target="../media/image32.wmf"/><Relationship Id="rId12" Type="http://schemas.openxmlformats.org/officeDocument/2006/relationships/image" Target="../media/image37.emf"/><Relationship Id="rId17" Type="http://schemas.openxmlformats.org/officeDocument/2006/relationships/image" Target="../media/image42.emf"/><Relationship Id="rId25" Type="http://schemas.openxmlformats.org/officeDocument/2006/relationships/image" Target="../media/image50.emf"/><Relationship Id="rId2" Type="http://schemas.openxmlformats.org/officeDocument/2006/relationships/image" Target="../media/image27.wmf"/><Relationship Id="rId16" Type="http://schemas.openxmlformats.org/officeDocument/2006/relationships/image" Target="../media/image41.emf"/><Relationship Id="rId20" Type="http://schemas.openxmlformats.org/officeDocument/2006/relationships/image" Target="../media/image45.e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emf"/><Relationship Id="rId24" Type="http://schemas.openxmlformats.org/officeDocument/2006/relationships/image" Target="../media/image49.emf"/><Relationship Id="rId5" Type="http://schemas.openxmlformats.org/officeDocument/2006/relationships/image" Target="../media/image30.wmf"/><Relationship Id="rId15" Type="http://schemas.openxmlformats.org/officeDocument/2006/relationships/image" Target="../media/image40.emf"/><Relationship Id="rId23" Type="http://schemas.openxmlformats.org/officeDocument/2006/relationships/image" Target="../media/image48.emf"/><Relationship Id="rId10" Type="http://schemas.openxmlformats.org/officeDocument/2006/relationships/image" Target="../media/image35.wmf"/><Relationship Id="rId19" Type="http://schemas.openxmlformats.org/officeDocument/2006/relationships/image" Target="../media/image44.e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emf"/><Relationship Id="rId22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2/2016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23.e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1.bin"/><Relationship Id="rId2" Type="http://schemas.openxmlformats.org/officeDocument/2006/relationships/tags" Target="../tags/tag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e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2.bin"/><Relationship Id="rId5" Type="http://schemas.openxmlformats.org/officeDocument/2006/relationships/image" Target="../media/image6.wmf"/><Relationship Id="rId15" Type="http://schemas.openxmlformats.org/officeDocument/2006/relationships/image" Target="../media/image11.e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3.emf"/><Relationship Id="rId31" Type="http://schemas.openxmlformats.org/officeDocument/2006/relationships/image" Target="../media/image19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7.e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21.emf"/><Relationship Id="rId43" Type="http://schemas.openxmlformats.org/officeDocument/2006/relationships/image" Target="../media/image25.e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43.emf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39.bin"/><Relationship Id="rId42" Type="http://schemas.openxmlformats.org/officeDocument/2006/relationships/oleObject" Target="../embeddings/oleObject43.bin"/><Relationship Id="rId47" Type="http://schemas.openxmlformats.org/officeDocument/2006/relationships/image" Target="../media/image47.emf"/><Relationship Id="rId50" Type="http://schemas.openxmlformats.org/officeDocument/2006/relationships/oleObject" Target="../embeddings/oleObject47.bin"/><Relationship Id="rId55" Type="http://schemas.openxmlformats.org/officeDocument/2006/relationships/image" Target="../media/image51.e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5" Type="http://schemas.openxmlformats.org/officeDocument/2006/relationships/image" Target="../media/image36.emf"/><Relationship Id="rId33" Type="http://schemas.openxmlformats.org/officeDocument/2006/relationships/image" Target="../media/image40.emf"/><Relationship Id="rId38" Type="http://schemas.openxmlformats.org/officeDocument/2006/relationships/oleObject" Target="../embeddings/oleObject41.bin"/><Relationship Id="rId46" Type="http://schemas.openxmlformats.org/officeDocument/2006/relationships/oleObject" Target="../embeddings/oleObject45.bin"/><Relationship Id="rId2" Type="http://schemas.openxmlformats.org/officeDocument/2006/relationships/tags" Target="../tags/tag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8.emf"/><Relationship Id="rId41" Type="http://schemas.openxmlformats.org/officeDocument/2006/relationships/image" Target="../media/image44.emf"/><Relationship Id="rId54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42.emf"/><Relationship Id="rId40" Type="http://schemas.openxmlformats.org/officeDocument/2006/relationships/oleObject" Target="../embeddings/oleObject42.bin"/><Relationship Id="rId45" Type="http://schemas.openxmlformats.org/officeDocument/2006/relationships/image" Target="../media/image46.emf"/><Relationship Id="rId53" Type="http://schemas.openxmlformats.org/officeDocument/2006/relationships/image" Target="../media/image50.e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49" Type="http://schemas.openxmlformats.org/officeDocument/2006/relationships/image" Target="../media/image48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31" Type="http://schemas.openxmlformats.org/officeDocument/2006/relationships/image" Target="../media/image39.emf"/><Relationship Id="rId44" Type="http://schemas.openxmlformats.org/officeDocument/2006/relationships/oleObject" Target="../embeddings/oleObject44.bin"/><Relationship Id="rId52" Type="http://schemas.openxmlformats.org/officeDocument/2006/relationships/oleObject" Target="../embeddings/oleObject48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7.e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41.emf"/><Relationship Id="rId43" Type="http://schemas.openxmlformats.org/officeDocument/2006/relationships/image" Target="../media/image45.emf"/><Relationship Id="rId48" Type="http://schemas.openxmlformats.org/officeDocument/2006/relationships/oleObject" Target="../embeddings/oleObject46.bin"/><Relationship Id="rId8" Type="http://schemas.openxmlformats.org/officeDocument/2006/relationships/oleObject" Target="../embeddings/oleObject26.bin"/><Relationship Id="rId51" Type="http://schemas.openxmlformats.org/officeDocument/2006/relationships/image" Target="../media/image49.emf"/><Relationship Id="rId3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6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4.bin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5.emf"/><Relationship Id="rId5" Type="http://schemas.openxmlformats.org/officeDocument/2006/relationships/image" Target="../media/image52.wmf"/><Relationship Id="rId15" Type="http://schemas.openxmlformats.org/officeDocument/2006/relationships/image" Target="../media/image57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1"/>
            <a:ext cx="7772400" cy="1905000"/>
          </a:xfrm>
        </p:spPr>
        <p:txBody>
          <a:bodyPr>
            <a:normAutofit/>
          </a:bodyPr>
          <a:lstStyle/>
          <a:p>
            <a:r>
              <a:rPr lang="en-US" dirty="0" smtClean="0"/>
              <a:t>Identifying &amp; Representing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715000"/>
            <a:ext cx="6400800" cy="685800"/>
          </a:xfrm>
        </p:spPr>
        <p:txBody>
          <a:bodyPr/>
          <a:lstStyle/>
          <a:p>
            <a:r>
              <a:rPr lang="en-US" dirty="0" smtClean="0"/>
              <a:t>8.F.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2197656"/>
            <a:ext cx="876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Essential Question</a:t>
            </a:r>
            <a:r>
              <a:rPr lang="en-US" sz="4000" dirty="0" smtClean="0">
                <a:solidFill>
                  <a:prstClr val="black"/>
                </a:solidFill>
              </a:rPr>
              <a:t>?</a:t>
            </a:r>
          </a:p>
          <a:p>
            <a:pPr marL="914400"/>
            <a:r>
              <a:rPr lang="en-US" sz="4000" dirty="0" smtClean="0">
                <a:solidFill>
                  <a:prstClr val="black"/>
                </a:solidFill>
              </a:rPr>
              <a:t>How can you identify &amp; represent functions?</a:t>
            </a:r>
            <a:r>
              <a:rPr lang="en-US" sz="4000" dirty="0">
                <a:solidFill>
                  <a:prstClr val="black"/>
                </a:solidFill>
              </a:rPr>
              <a:t/>
            </a:r>
            <a:br>
              <a:rPr lang="en-US" sz="4000" dirty="0">
                <a:solidFill>
                  <a:prstClr val="black"/>
                </a:solidFill>
              </a:rPr>
            </a:b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1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76200" y="1166448"/>
            <a:ext cx="8991600" cy="508195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ook at the following table:</a:t>
            </a:r>
          </a:p>
          <a:p>
            <a:pPr algn="l"/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For EACH INPUT THERE IS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RE THAN ONE </a:t>
            </a:r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OUTPUT.</a:t>
            </a:r>
          </a:p>
          <a:p>
            <a:pPr lvl="7" algn="l"/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ou can notice that there is</a:t>
            </a:r>
            <a:b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EPETITION in the INPUT column</a:t>
            </a: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lvl="7" algn="l"/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is table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ES NOT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present a function.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algn="l"/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FUNCTION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1005585"/>
              </p:ext>
            </p:extLst>
          </p:nvPr>
        </p:nvGraphicFramePr>
        <p:xfrm>
          <a:off x="419100" y="1828800"/>
          <a:ext cx="2324100" cy="3200400"/>
        </p:xfrm>
        <a:graphic>
          <a:graphicData uri="http://schemas.openxmlformats.org/drawingml/2006/table">
            <a:tbl>
              <a:tblPr/>
              <a:tblGrid>
                <a:gridCol w="1162050"/>
                <a:gridCol w="1162050"/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  <p:sp>
        <p:nvSpPr>
          <p:cNvPr id="3" name="Oval 2"/>
          <p:cNvSpPr/>
          <p:nvPr/>
        </p:nvSpPr>
        <p:spPr>
          <a:xfrm>
            <a:off x="762000" y="2405744"/>
            <a:ext cx="457200" cy="457200"/>
          </a:xfrm>
          <a:prstGeom prst="ellipse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62000" y="2928256"/>
            <a:ext cx="457200" cy="457200"/>
          </a:xfrm>
          <a:prstGeom prst="ellipse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62000" y="3483430"/>
            <a:ext cx="457200" cy="457200"/>
          </a:xfrm>
          <a:prstGeom prst="ellipse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62000" y="4005942"/>
            <a:ext cx="457200" cy="457200"/>
          </a:xfrm>
          <a:prstGeom prst="ellipse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23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57200" y="1143000"/>
            <a:ext cx="83058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rlos wants to buy some apps for his smartphone.  </a:t>
            </a:r>
            <a:r>
              <a:rPr lang="en-US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Zynga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is offering a game app special.  2 apps will cost him $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.58.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 apps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ill cost him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$6.45.  Help Carlos complete the table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76200" y="685800"/>
            <a:ext cx="7848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Let’s examine the following situation:</a:t>
            </a:r>
            <a:endParaRPr lang="en-US" sz="2400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999446"/>
              </p:ext>
            </p:extLst>
          </p:nvPr>
        </p:nvGraphicFramePr>
        <p:xfrm>
          <a:off x="1143000" y="2438400"/>
          <a:ext cx="6781800" cy="3200400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2260600"/>
                <a:gridCol w="2260600"/>
                <a:gridCol w="2260600"/>
              </a:tblGrid>
              <a:tr h="6400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Number of App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Rul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Total Cos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Subtitle 2"/>
          <p:cNvSpPr txBox="1">
            <a:spLocks/>
          </p:cNvSpPr>
          <p:nvPr/>
        </p:nvSpPr>
        <p:spPr>
          <a:xfrm>
            <a:off x="677845" y="5791200"/>
            <a:ext cx="7848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ere is a ONE to ONE relationship!</a:t>
            </a:r>
          </a:p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is represents a FUNCTION!</a:t>
            </a:r>
            <a:endParaRPr lang="en-US" sz="2400" b="1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34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76200" y="762000"/>
            <a:ext cx="8991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et’s use the data we found to create a MAPPING DIAGRAM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800600" y="3733800"/>
            <a:ext cx="1447800" cy="19431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29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2.58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.45</a:t>
            </a:r>
          </a:p>
        </p:txBody>
      </p:sp>
      <p:sp>
        <p:nvSpPr>
          <p:cNvPr id="4" name="Oval 3"/>
          <p:cNvSpPr/>
          <p:nvPr/>
        </p:nvSpPr>
        <p:spPr>
          <a:xfrm>
            <a:off x="2362200" y="3733800"/>
            <a:ext cx="1447800" cy="19431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2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5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33528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Input:  Number of Apps	Output: </a:t>
            </a:r>
            <a:r>
              <a:rPr lang="en-US" kern="0" dirty="0" smtClean="0">
                <a:solidFill>
                  <a:prstClr val="black"/>
                </a:solidFill>
              </a:rPr>
              <a:t>Total Cost in $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276600" y="4186393"/>
            <a:ext cx="2027519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>
          <a:xfrm>
            <a:off x="3252735" y="4763754"/>
            <a:ext cx="2051384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>
          <a:xfrm>
            <a:off x="3238500" y="5269940"/>
            <a:ext cx="2095500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759521"/>
              </p:ext>
            </p:extLst>
          </p:nvPr>
        </p:nvGraphicFramePr>
        <p:xfrm>
          <a:off x="2184400" y="1371600"/>
          <a:ext cx="4521200" cy="1828800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2260600"/>
                <a:gridCol w="2260600"/>
              </a:tblGrid>
              <a:tr h="2895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Number of Apps (x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Total Cost in $ (y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895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.58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.4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.2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.29x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8" name="Subtitle 2"/>
          <p:cNvSpPr txBox="1">
            <a:spLocks/>
          </p:cNvSpPr>
          <p:nvPr/>
        </p:nvSpPr>
        <p:spPr>
          <a:xfrm>
            <a:off x="677845" y="5791200"/>
            <a:ext cx="7848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ere is a ONE to ONE relationship!</a:t>
            </a:r>
          </a:p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is represents a FUNCTION!</a:t>
            </a:r>
            <a:endParaRPr lang="en-US" sz="2400" b="1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2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/>
      <p:bldP spid="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52400" y="987252"/>
            <a:ext cx="8686800" cy="6129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oes the following mapping diagram represent a function?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81000" y="22860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5</a:t>
            </a:r>
          </a:p>
        </p:txBody>
      </p:sp>
      <p:sp>
        <p:nvSpPr>
          <p:cNvPr id="4" name="Oval 3"/>
          <p:cNvSpPr/>
          <p:nvPr/>
        </p:nvSpPr>
        <p:spPr>
          <a:xfrm>
            <a:off x="2743200" y="22860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3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15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21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121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295400" y="2895600"/>
            <a:ext cx="1981200" cy="533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>
          <a:xfrm>
            <a:off x="1307432" y="3962400"/>
            <a:ext cx="1836864" cy="533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>
          <a:xfrm flipV="1">
            <a:off x="1295400" y="3429000"/>
            <a:ext cx="1848896" cy="1066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>
          <a:xfrm>
            <a:off x="1295400" y="2971800"/>
            <a:ext cx="1848896" cy="914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15" name="Oval 14"/>
          <p:cNvSpPr/>
          <p:nvPr/>
        </p:nvSpPr>
        <p:spPr>
          <a:xfrm>
            <a:off x="4953000" y="22860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4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8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315200" y="22860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10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20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867400" y="2590800"/>
            <a:ext cx="1981200" cy="304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>
          <a:xfrm flipV="1">
            <a:off x="5867400" y="3124200"/>
            <a:ext cx="1981200" cy="304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>
          <a:xfrm>
            <a:off x="5879432" y="3962400"/>
            <a:ext cx="1969168" cy="7620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>
          <a:xfrm flipV="1">
            <a:off x="5867400" y="3733800"/>
            <a:ext cx="1981200" cy="7620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>
          <a:xfrm>
            <a:off x="5867400" y="2971800"/>
            <a:ext cx="1981200" cy="12192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5485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  <p:bldP spid="4" grpId="0" animBg="1"/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52400" y="987252"/>
            <a:ext cx="8686800" cy="6129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oes the following mapping diagram represent a function?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23" name="Oval 22"/>
          <p:cNvSpPr/>
          <p:nvPr/>
        </p:nvSpPr>
        <p:spPr>
          <a:xfrm>
            <a:off x="457200" y="17526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2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4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819400" y="17526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371600" y="2133600"/>
            <a:ext cx="1981200" cy="1066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>
          <a:xfrm>
            <a:off x="1356527" y="3200400"/>
            <a:ext cx="1981200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>
          <a:xfrm flipV="1">
            <a:off x="1371600" y="3200400"/>
            <a:ext cx="1925096" cy="522514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>
          <a:xfrm flipV="1">
            <a:off x="1371600" y="3200400"/>
            <a:ext cx="1981200" cy="1045029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>
          <a:xfrm>
            <a:off x="1371600" y="2667000"/>
            <a:ext cx="1925096" cy="533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sp>
        <p:nvSpPr>
          <p:cNvPr id="30" name="Oval 29"/>
          <p:cNvSpPr/>
          <p:nvPr/>
        </p:nvSpPr>
        <p:spPr>
          <a:xfrm>
            <a:off x="4876800" y="17526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31" name="Oval 30"/>
          <p:cNvSpPr/>
          <p:nvPr/>
        </p:nvSpPr>
        <p:spPr>
          <a:xfrm>
            <a:off x="7239000" y="17526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10</a:t>
            </a:r>
            <a:endParaRPr lang="en-US" kern="0" dirty="0">
              <a:solidFill>
                <a:prstClr val="black"/>
              </a:solidFill>
            </a:endParaRPr>
          </a:p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20</a:t>
            </a:r>
            <a:endParaRPr lang="en-US" kern="0" dirty="0">
              <a:solidFill>
                <a:prstClr val="black"/>
              </a:solidFill>
            </a:endParaRPr>
          </a:p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30</a:t>
            </a:r>
            <a:endParaRPr lang="en-US" kern="0" dirty="0">
              <a:solidFill>
                <a:prstClr val="black"/>
              </a:solidFill>
            </a:endParaRPr>
          </a:p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40</a:t>
            </a:r>
            <a:endParaRPr lang="en-US" kern="0" dirty="0">
              <a:solidFill>
                <a:prstClr val="black"/>
              </a:solidFill>
            </a:endParaRPr>
          </a:p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50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5791200" y="2133600"/>
            <a:ext cx="2057400" cy="1066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>
          <a:xfrm>
            <a:off x="5776127" y="3200400"/>
            <a:ext cx="1981200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>
          <a:xfrm>
            <a:off x="5791200" y="3200400"/>
            <a:ext cx="1981200" cy="522514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>
          <a:xfrm>
            <a:off x="5791200" y="3200400"/>
            <a:ext cx="2057400" cy="104503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>
          <a:xfrm flipV="1">
            <a:off x="5791200" y="2667000"/>
            <a:ext cx="1981200" cy="533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5574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3" grpId="0" animBg="1"/>
      <p:bldP spid="24" grpId="0" animBg="1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 txBox="1">
                <a:spLocks/>
              </p:cNvSpPr>
              <p:nvPr/>
            </p:nvSpPr>
            <p:spPr>
              <a:xfrm>
                <a:off x="76200" y="1219200"/>
                <a:ext cx="8991600" cy="5334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e third way we can represent a function is by writing an </a:t>
                </a:r>
                <a:r>
                  <a:rPr lang="en-US" sz="2800" b="1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EQUATIO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endParaRPr lang="en-US" sz="2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l">
                  <a:spcBef>
                    <a:spcPts val="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In the eighth grade,</a:t>
                </a:r>
              </a:p>
              <a:p>
                <a:pPr lvl="1" algn="l">
                  <a:spcBef>
                    <a:spcPts val="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recognizing if an EQUATION is a FUNCTION is super easy.</a:t>
                </a:r>
              </a:p>
              <a:p>
                <a:r>
                  <a:rPr lang="en-US" sz="24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If you can get </a:t>
                </a:r>
                <a:r>
                  <a:rPr lang="en-US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all alone on one side of the equal sig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,</a:t>
                </a:r>
              </a:p>
              <a:p>
                <a:r>
                  <a:rPr lang="en-US" sz="24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it is a function!</a:t>
                </a:r>
              </a:p>
              <a:p>
                <a:pPr lvl="3" algn="l"/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Examples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𝒚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𝟏𝟐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𝟓</m:t>
                      </m:r>
                    </m:oMath>
                  </m:oMathPara>
                </a14:m>
                <a:endParaRPr lang="en-US" sz="2400" b="1" i="1" dirty="0" smtClean="0">
                  <a:solidFill>
                    <a:srgbClr val="FF0066"/>
                  </a:solidFill>
                  <a:latin typeface="Cambria Math" pitchFamily="18" charset="0"/>
                  <a:ea typeface="Cambria Math" pitchFamily="18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𝒚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66"/>
                              </a:solidFill>
                              <a:latin typeface="Cambria Math"/>
                              <a:ea typeface="Cambria Math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66"/>
                              </a:solidFill>
                              <a:latin typeface="Cambria Math" pitchFamily="18" charset="0"/>
                              <a:ea typeface="Cambria Math" pitchFamily="18" charset="0"/>
                              <a:cs typeface="Arial" pitchFamily="34" charset="0"/>
                            </a:rPr>
                            <m:t>𝟑</m:t>
                          </m:r>
                          <m:r>
                            <a:rPr lang="en-US" sz="2400" b="1" i="1" smtClean="0">
                              <a:solidFill>
                                <a:srgbClr val="FF0066"/>
                              </a:solidFill>
                              <a:latin typeface="Cambria Math" pitchFamily="18" charset="0"/>
                              <a:ea typeface="Cambria Math" pitchFamily="18" charset="0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66"/>
                              </a:solidFill>
                              <a:latin typeface="Cambria Math" pitchFamily="18" charset="0"/>
                              <a:ea typeface="Cambria Math" pitchFamily="18" charset="0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𝒙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𝟗</m:t>
                      </m:r>
                    </m:oMath>
                  </m:oMathPara>
                </a14:m>
                <a:endParaRPr lang="en-US" sz="2400" b="1" dirty="0" smtClean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b="1" dirty="0" smtClean="0">
                    <a:solidFill>
                      <a:srgbClr val="FF0066"/>
                    </a:solidFill>
                    <a:latin typeface="Cambria Math" pitchFamily="18" charset="0"/>
                    <a:ea typeface="Cambria Math" pitchFamily="18" charset="0"/>
                    <a:cs typeface="Arial" pitchFamily="34" charset="0"/>
                  </a:rPr>
                  <a:t>11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𝒚</m:t>
                    </m:r>
                    <m:r>
                      <a:rPr lang="en-US" sz="2400" b="1" i="1" smtClean="0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𝟒</m:t>
                    </m:r>
                    <m:r>
                      <a:rPr lang="en-US" sz="2400" b="1" i="1" smtClean="0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400" b="1" i="1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=</m:t>
                    </m:r>
                  </m:oMath>
                </a14:m>
                <a:r>
                  <a:rPr lang="en-US" sz="2400" b="1" dirty="0" smtClean="0">
                    <a:solidFill>
                      <a:srgbClr val="FF0066"/>
                    </a:solidFill>
                    <a:latin typeface="Cambria Math" pitchFamily="18" charset="0"/>
                    <a:ea typeface="Cambria Math" pitchFamily="18" charset="0"/>
                    <a:cs typeface="Arial" pitchFamily="34" charset="0"/>
                  </a:rPr>
                  <a:t>7</a:t>
                </a:r>
                <a:endParaRPr lang="en-US" sz="2400" b="1" dirty="0">
                  <a:solidFill>
                    <a:srgbClr val="FF0066"/>
                  </a:solidFill>
                  <a:latin typeface="Cambria Math" pitchFamily="18" charset="0"/>
                  <a:ea typeface="Cambria Math" pitchFamily="18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lvl="6"/>
                <a:endParaRPr lang="en-US" sz="2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sz="24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219200"/>
                <a:ext cx="8991600" cy="5334000"/>
              </a:xfrm>
              <a:prstGeom prst="rect">
                <a:avLst/>
              </a:prstGeom>
              <a:blipFill rotWithShape="1">
                <a:blip r:embed="rId2"/>
                <a:stretch>
                  <a:fillRect l="-1085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352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101092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 smtClean="0"/>
              <a:t>So far we have seen a function represented as:</a:t>
            </a:r>
          </a:p>
          <a:p>
            <a:pPr marL="3200400" lvl="6" indent="-457200" algn="just">
              <a:buFont typeface="Arial" pitchFamily="34" charset="0"/>
              <a:buChar char="•"/>
            </a:pPr>
            <a:r>
              <a:rPr lang="en-US" sz="2800" dirty="0" smtClean="0"/>
              <a:t>A TABLE</a:t>
            </a:r>
          </a:p>
          <a:p>
            <a:pPr marL="3200400" lvl="6" indent="-457200" algn="just">
              <a:buFont typeface="Arial" pitchFamily="34" charset="0"/>
              <a:buChar char="•"/>
            </a:pPr>
            <a:r>
              <a:rPr lang="en-US" sz="2800" dirty="0" smtClean="0"/>
              <a:t>A MAPPING DIAGRAM</a:t>
            </a:r>
          </a:p>
          <a:p>
            <a:pPr marL="3200400" lvl="6" indent="-457200" algn="just">
              <a:buFont typeface="Arial" pitchFamily="34" charset="0"/>
              <a:buChar char="•"/>
            </a:pPr>
            <a:r>
              <a:rPr lang="en-US" sz="2800" dirty="0" smtClean="0"/>
              <a:t>An EQUATION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2320771"/>
              </p:ext>
            </p:extLst>
          </p:nvPr>
        </p:nvGraphicFramePr>
        <p:xfrm>
          <a:off x="304800" y="3276600"/>
          <a:ext cx="1981200" cy="3246120"/>
        </p:xfrm>
        <a:graphic>
          <a:graphicData uri="http://schemas.openxmlformats.org/drawingml/2006/table">
            <a:tbl>
              <a:tblPr firstRow="1">
                <a:tableStyleId>{17292A2E-F333-43FB-9621-5CBBE7FDCDCB}</a:tableStyleId>
              </a:tblPr>
              <a:tblGrid>
                <a:gridCol w="990600"/>
                <a:gridCol w="990600"/>
              </a:tblGrid>
              <a:tr h="541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276600" y="3505200"/>
            <a:ext cx="2362200" cy="2819400"/>
            <a:chOff x="2819400" y="3429000"/>
            <a:chExt cx="2362200" cy="2819400"/>
          </a:xfrm>
        </p:grpSpPr>
        <p:sp>
          <p:nvSpPr>
            <p:cNvPr id="6" name="Oval 5"/>
            <p:cNvSpPr/>
            <p:nvPr/>
          </p:nvSpPr>
          <p:spPr>
            <a:xfrm>
              <a:off x="2819400" y="3429000"/>
              <a:ext cx="914400" cy="2819400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solidFill>
                    <a:prstClr val="black"/>
                  </a:solidFill>
                  <a:latin typeface="Calibri"/>
                </a:rPr>
                <a:t>2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noProof="0" dirty="0" smtClean="0">
                  <a:solidFill>
                    <a:prstClr val="black"/>
                  </a:solidFill>
                  <a:latin typeface="Calibri"/>
                </a:rPr>
                <a:t>3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4267200" y="3429000"/>
              <a:ext cx="914400" cy="2819400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noProof="0" dirty="0" smtClean="0">
                  <a:solidFill>
                    <a:prstClr val="black"/>
                  </a:solidFill>
                  <a:latin typeface="Calibri"/>
                </a:rPr>
                <a:t>6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solidFill>
                    <a:prstClr val="black"/>
                  </a:solidFill>
                  <a:latin typeface="Calibri"/>
                </a:rPr>
                <a:t>9</a:t>
              </a:r>
              <a:endParaRPr lang="en-US" kern="0" noProof="0" dirty="0" smtClean="0">
                <a:solidFill>
                  <a:prstClr val="black"/>
                </a:solidFill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noProof="0" dirty="0" smtClean="0">
                  <a:solidFill>
                    <a:prstClr val="black"/>
                  </a:solidFill>
                  <a:latin typeface="Calibri"/>
                </a:rPr>
                <a:t>12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5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429000" y="3810000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3429000" y="4354286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429000" y="4920342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429000" y="5464628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407230" y="5987142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477000" y="4430486"/>
                <a:ext cx="2133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4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=3</m:t>
                      </m:r>
                      <m:r>
                        <a:rPr lang="en-US" sz="4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430486"/>
                <a:ext cx="2133600" cy="7694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370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 smtClean="0"/>
              <a:t>The fourth way to represent a FUNCTION is as </a:t>
            </a:r>
            <a:r>
              <a:rPr lang="en-US" sz="2800" dirty="0" smtClean="0"/>
              <a:t>A GRAPH: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52400" y="1469373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2438399" y="3369427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856941" y="47244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71600" y="2255238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310921" y="4910498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72000" y="248554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057400" y="2500909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038600" y="294848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413420" y="44196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556479" y="3144376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486400" y="1813907"/>
            <a:ext cx="35814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600" dirty="0" smtClean="0"/>
              <a:t>For </a:t>
            </a:r>
            <a:r>
              <a:rPr lang="en-US" sz="2800" dirty="0" smtClean="0"/>
              <a:t>A GRAPH to represent a FUNCTION, it must pass  the VERTICAL LINE TEST.</a:t>
            </a:r>
          </a:p>
          <a:p>
            <a:pPr algn="ctr">
              <a:spcAft>
                <a:spcPts val="1200"/>
              </a:spcAft>
            </a:pPr>
            <a:r>
              <a:rPr lang="en-US" sz="2800" dirty="0" smtClean="0"/>
              <a:t>Pass a vertical line over the entire graph.  If at any time it touches more than one point at the same, it is</a:t>
            </a:r>
          </a:p>
          <a:p>
            <a:pPr algn="ctr">
              <a:spcAft>
                <a:spcPts val="1200"/>
              </a:spcAft>
            </a:pPr>
            <a:r>
              <a:rPr lang="en-US" sz="2800" dirty="0" smtClean="0"/>
              <a:t>NOT A FUNC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52400" y="1752600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68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575 -0.00324 " pathEditMode="relative" rAng="0" ptsTypes="AA">
                                      <p:cBhvr>
                                        <p:cTn id="72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50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 smtClean="0"/>
              <a:t>Is this a function? Continuous or discreet?</a:t>
            </a:r>
            <a:endParaRPr lang="en-US" sz="28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81200" y="12954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3657066" y="5225142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247093" y="4550427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329721" y="2960419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324600" y="4900306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954842" y="18288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886200" y="20574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705600" y="3134184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247093" y="34290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85279" y="297040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981200" y="15786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76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36666 2.22222E-6 " pathEditMode="relative" rAng="0" ptsTypes="AA">
                                      <p:cBhvr>
                                        <p:cTn id="5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/>
              <a:t>Is this a function? Continuous or discreet</a:t>
            </a:r>
            <a:r>
              <a:rPr lang="en-US" sz="2600" dirty="0" smtClean="0"/>
              <a:t>?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05000" y="13716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905000" y="16548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2133600" y="3200400"/>
            <a:ext cx="5181600" cy="205740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372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575 -0.00324 " pathEditMode="relative" rAng="0" ptsTypes="AA">
                                      <p:cBhvr>
                                        <p:cTn id="2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50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b="1" dirty="0"/>
              <a:t>Common Core Standard</a:t>
            </a:r>
            <a:r>
              <a:rPr lang="en-US" b="1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8.F.1 ─ </a:t>
            </a:r>
            <a:r>
              <a:rPr lang="en-US" sz="2400" b="1" dirty="0"/>
              <a:t>Define, evaluate, and compare functions.</a:t>
            </a:r>
          </a:p>
          <a:p>
            <a:pPr algn="just"/>
            <a:r>
              <a:rPr lang="en-US" sz="2400" dirty="0" smtClean="0"/>
              <a:t>Understand </a:t>
            </a:r>
            <a:r>
              <a:rPr lang="en-US" sz="2400" dirty="0"/>
              <a:t>that a function is a rule that assigns to each input exactly one output. The graph of a function </a:t>
            </a:r>
            <a:r>
              <a:rPr lang="en-US" sz="2400" dirty="0" smtClean="0"/>
              <a:t>is the </a:t>
            </a:r>
            <a:r>
              <a:rPr lang="en-US" sz="2400" dirty="0"/>
              <a:t>set of ordered </a:t>
            </a:r>
            <a:r>
              <a:rPr lang="en-US" sz="2400" dirty="0" smtClean="0"/>
              <a:t>pairs consisting </a:t>
            </a:r>
            <a:r>
              <a:rPr lang="en-US" sz="2400" dirty="0"/>
              <a:t>of an input and the corresponding output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47482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 smtClean="0"/>
              <a:t>Is this a function</a:t>
            </a:r>
            <a:r>
              <a:rPr lang="en-US" sz="2600" dirty="0"/>
              <a:t>? Continuous or discreet</a:t>
            </a:r>
            <a:r>
              <a:rPr lang="en-US" sz="2600" dirty="0" smtClean="0"/>
              <a:t>?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81200" y="12954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981200" y="15786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Left Arrow 3"/>
          <p:cNvSpPr/>
          <p:nvPr/>
        </p:nvSpPr>
        <p:spPr>
          <a:xfrm>
            <a:off x="3396342" y="1676400"/>
            <a:ext cx="3352800" cy="2514600"/>
          </a:xfrm>
          <a:prstGeom prst="leftArrow">
            <a:avLst/>
          </a:prstGeom>
          <a:solidFill>
            <a:srgbClr val="4F81BD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00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15833 2.22222E-6 " pathEditMode="relative" rAng="0" ptsTypes="AA">
                                      <p:cBhvr>
                                        <p:cTn id="2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/>
              <a:t>Is this a function? Continuous or discreet</a:t>
            </a:r>
            <a:r>
              <a:rPr lang="en-US" sz="2600" dirty="0" smtClean="0"/>
              <a:t>?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05000" y="13716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905000" y="16548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981200" y="3200400"/>
            <a:ext cx="5334000" cy="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79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575 -0.00324 " pathEditMode="relative" rAng="0" ptsTypes="AA">
                                      <p:cBhvr>
                                        <p:cTn id="2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50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/>
              <a:t>Is this a function? Continuous or discreet?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81200" y="12954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981200" y="15786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019800" y="1350962"/>
            <a:ext cx="0" cy="5263954"/>
          </a:xfrm>
          <a:prstGeom prst="straightConnector1">
            <a:avLst/>
          </a:prstGeom>
          <a:ln w="28575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549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44166 2.22222E-6 " pathEditMode="relative" rAng="0" ptsTypes="AA">
                                      <p:cBhvr>
                                        <p:cTn id="2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609600"/>
            <a:ext cx="891540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We have now seen a FUNCTIONS represented as: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800" dirty="0" smtClean="0"/>
              <a:t>A TABLE</a:t>
            </a:r>
          </a:p>
          <a:p>
            <a:pPr marL="1828800" lvl="3" indent="-457200">
              <a:buFont typeface="Arial" pitchFamily="34" charset="0"/>
              <a:buChar char="•"/>
            </a:pPr>
            <a:r>
              <a:rPr lang="en-US" sz="2000" dirty="0" smtClean="0"/>
              <a:t>No repetition in the input (x-values)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800" dirty="0" smtClean="0"/>
              <a:t>A MAPPING DIAGRAM</a:t>
            </a:r>
          </a:p>
          <a:p>
            <a:pPr marL="1828800" lvl="3" indent="-457200">
              <a:buFont typeface="Arial" pitchFamily="34" charset="0"/>
              <a:buChar char="•"/>
            </a:pPr>
            <a:r>
              <a:rPr lang="en-US" sz="2000" dirty="0" smtClean="0"/>
              <a:t>Shows a ONE to ONE relationship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800" dirty="0" smtClean="0"/>
              <a:t>An EQUATION</a:t>
            </a:r>
          </a:p>
          <a:p>
            <a:pPr marL="1828800" lvl="3" indent="-457200">
              <a:buFont typeface="Arial" pitchFamily="34" charset="0"/>
              <a:buChar char="•"/>
            </a:pPr>
            <a:r>
              <a:rPr lang="en-US" sz="2000" dirty="0" smtClean="0"/>
              <a:t>You can get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/>
              <a:t> all alone on one side of the equal sign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800" dirty="0" smtClean="0"/>
              <a:t>A GRAPH</a:t>
            </a:r>
            <a:endParaRPr lang="en-US" sz="2800" dirty="0"/>
          </a:p>
          <a:p>
            <a:pPr marL="1828800" lvl="3" indent="-457200">
              <a:buFont typeface="Arial" pitchFamily="34" charset="0"/>
              <a:buChar char="•"/>
            </a:pPr>
            <a:r>
              <a:rPr lang="en-US" sz="2000" dirty="0" smtClean="0"/>
              <a:t>Passes the vertical line tes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9724884"/>
              </p:ext>
            </p:extLst>
          </p:nvPr>
        </p:nvGraphicFramePr>
        <p:xfrm>
          <a:off x="152400" y="4487584"/>
          <a:ext cx="1828800" cy="2468880"/>
        </p:xfrm>
        <a:graphic>
          <a:graphicData uri="http://schemas.openxmlformats.org/drawingml/2006/table">
            <a:tbl>
              <a:tblPr firstRow="1">
                <a:tableStyleId>{17292A2E-F333-43FB-9621-5CBBE7FDCDCB}</a:tableStyleId>
              </a:tblPr>
              <a:tblGrid>
                <a:gridCol w="914400"/>
                <a:gridCol w="914400"/>
              </a:tblGrid>
              <a:tr h="4900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438400" y="4514923"/>
            <a:ext cx="1654452" cy="2212447"/>
            <a:chOff x="2819400" y="3429000"/>
            <a:chExt cx="2362200" cy="2819400"/>
          </a:xfrm>
        </p:grpSpPr>
        <p:sp>
          <p:nvSpPr>
            <p:cNvPr id="6" name="Oval 5"/>
            <p:cNvSpPr/>
            <p:nvPr/>
          </p:nvSpPr>
          <p:spPr>
            <a:xfrm>
              <a:off x="2819400" y="3429000"/>
              <a:ext cx="914400" cy="2819400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1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>
                  <a:solidFill>
                    <a:prstClr val="black"/>
                  </a:solidFill>
                  <a:latin typeface="Calibri"/>
                </a:rPr>
                <a:t>2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noProof="0" dirty="0" smtClean="0">
                  <a:solidFill>
                    <a:prstClr val="black"/>
                  </a:solidFill>
                  <a:latin typeface="Calibri"/>
                </a:rPr>
                <a:t>3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4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5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4267200" y="3429000"/>
              <a:ext cx="914400" cy="2819400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3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noProof="0" dirty="0" smtClean="0">
                  <a:solidFill>
                    <a:prstClr val="black"/>
                  </a:solidFill>
                  <a:latin typeface="Calibri"/>
                </a:rPr>
                <a:t>6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>
                  <a:solidFill>
                    <a:prstClr val="black"/>
                  </a:solidFill>
                  <a:latin typeface="Calibri"/>
                </a:rPr>
                <a:t>9</a:t>
              </a:r>
              <a:endParaRPr lang="en-US" sz="1400" kern="0" noProof="0" dirty="0" smtClean="0">
                <a:solidFill>
                  <a:prstClr val="black"/>
                </a:solidFill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noProof="0" dirty="0" smtClean="0">
                  <a:solidFill>
                    <a:prstClr val="black"/>
                  </a:solidFill>
                  <a:latin typeface="Calibri"/>
                </a:rPr>
                <a:t>12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15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429000" y="3810000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3429000" y="4354286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429000" y="4920342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429000" y="5464628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407230" y="5987142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473852" y="5246600"/>
                <a:ext cx="17526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4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=3</m:t>
                      </m:r>
                      <m:r>
                        <a:rPr lang="en-US" sz="4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40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852" y="5246600"/>
                <a:ext cx="1752600" cy="7078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6295094" y="4184330"/>
            <a:ext cx="2696506" cy="2597470"/>
            <a:chOff x="6295094" y="4184330"/>
            <a:chExt cx="2696506" cy="2597470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5094" y="4237978"/>
              <a:ext cx="2696506" cy="2543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8" name="Straight Arrow Connector 7"/>
            <p:cNvCxnSpPr/>
            <p:nvPr/>
          </p:nvCxnSpPr>
          <p:spPr>
            <a:xfrm flipV="1">
              <a:off x="7229474" y="4184330"/>
              <a:ext cx="866778" cy="2597470"/>
            </a:xfrm>
            <a:prstGeom prst="straightConnector1">
              <a:avLst/>
            </a:prstGeom>
            <a:ln w="19050">
              <a:solidFill>
                <a:schemeClr val="accent4">
                  <a:lumMod val="7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5614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>
            <a:norm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FUNCTION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2400" y="1560016"/>
            <a:ext cx="88392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For EACH INPUT THERE IS </a:t>
            </a:r>
            <a:r>
              <a:rPr lang="en-US" sz="6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ACTLY</a:t>
            </a:r>
            <a:br>
              <a:rPr lang="en-US" sz="6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6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ONE AND ONLY)</a:t>
            </a:r>
            <a:r>
              <a:rPr lang="en-US" sz="6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6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</a:br>
            <a:r>
              <a:rPr lang="en-US" sz="6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ONE </a:t>
            </a:r>
            <a:r>
              <a:rPr lang="en-US" sz="6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OUTPUT.</a:t>
            </a:r>
          </a:p>
        </p:txBody>
      </p:sp>
    </p:spTree>
    <p:extLst>
      <p:ext uri="{BB962C8B-B14F-4D97-AF65-F5344CB8AC3E}">
        <p14:creationId xmlns:p14="http://schemas.microsoft.com/office/powerpoint/2010/main" val="270487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 calcmode="discrete" valueType="str">
                                      <p:cBhvr override="childStyle">
                                        <p:cTn id="11" dur="3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" y="1166448"/>
            <a:ext cx="8991600" cy="3634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TABLE:</a:t>
            </a:r>
          </a:p>
          <a:p>
            <a:pPr algn="l"/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	     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 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36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alues</a:t>
            </a:r>
          </a:p>
          <a:p>
            <a:pPr algn="l"/>
            <a:r>
              <a:rPr lang="en-US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		    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{5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10, 15, 20,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25}</a:t>
            </a:r>
          </a:p>
          <a:p>
            <a:pPr algn="l"/>
            <a:endParaRPr lang="en-US" sz="32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    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3600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values</a:t>
            </a:r>
          </a:p>
          <a:p>
            <a:pPr algn="l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			    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{11, 21, 31, 41, 51}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2285763"/>
              </p:ext>
            </p:extLst>
          </p:nvPr>
        </p:nvGraphicFramePr>
        <p:xfrm>
          <a:off x="800100" y="1828800"/>
          <a:ext cx="2324100" cy="3307080"/>
        </p:xfrm>
        <a:graphic>
          <a:graphicData uri="http://schemas.openxmlformats.org/drawingml/2006/table">
            <a:tbl>
              <a:tblPr/>
              <a:tblGrid>
                <a:gridCol w="1162050"/>
                <a:gridCol w="1162050"/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816430" y="2362200"/>
            <a:ext cx="1143000" cy="2667000"/>
          </a:xfrm>
          <a:prstGeom prst="rect">
            <a:avLst/>
          </a:prstGeom>
          <a:solidFill>
            <a:srgbClr val="B3A2C7">
              <a:alpha val="50196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81200" y="2362200"/>
            <a:ext cx="1143000" cy="2667000"/>
          </a:xfrm>
          <a:prstGeom prst="rect">
            <a:avLst/>
          </a:prstGeom>
          <a:solidFill>
            <a:schemeClr val="accent6">
              <a:lumMod val="60000"/>
              <a:lumOff val="40000"/>
              <a:alpha val="50196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9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" y="1166448"/>
            <a:ext cx="8991600" cy="50819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dentify the domain and range:</a:t>
            </a:r>
          </a:p>
          <a:p>
            <a:pPr algn="l"/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 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36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alues</a:t>
            </a:r>
          </a:p>
          <a:p>
            <a:pPr algn="l"/>
            <a:r>
              <a:rPr lang="en-US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			 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{2, 3, 4, 5, 6}</a:t>
            </a:r>
          </a:p>
          <a:p>
            <a:pPr algn="l"/>
            <a:endParaRPr lang="en-US" sz="32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3600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values</a:t>
            </a:r>
          </a:p>
          <a:p>
            <a:pPr algn="l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				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{7}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endParaRPr lang="en-US" sz="24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3432271"/>
              </p:ext>
            </p:extLst>
          </p:nvPr>
        </p:nvGraphicFramePr>
        <p:xfrm>
          <a:off x="800100" y="1828800"/>
          <a:ext cx="2324100" cy="3200400"/>
        </p:xfrm>
        <a:graphic>
          <a:graphicData uri="http://schemas.openxmlformats.org/drawingml/2006/table">
            <a:tbl>
              <a:tblPr/>
              <a:tblGrid>
                <a:gridCol w="1162050"/>
                <a:gridCol w="1162050"/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816430" y="2362200"/>
            <a:ext cx="1143000" cy="2667000"/>
          </a:xfrm>
          <a:prstGeom prst="rect">
            <a:avLst/>
          </a:prstGeom>
          <a:solidFill>
            <a:srgbClr val="B3A2C7">
              <a:alpha val="50196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81200" y="2362200"/>
            <a:ext cx="1143000" cy="2667000"/>
          </a:xfrm>
          <a:prstGeom prst="rect">
            <a:avLst/>
          </a:prstGeom>
          <a:solidFill>
            <a:schemeClr val="accent6">
              <a:lumMod val="60000"/>
              <a:lumOff val="40000"/>
              <a:alpha val="50196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68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2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4249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(-10, 4), (-5, 4), (-4, -6), (-3, 8),</a:t>
            </a:r>
            <a:b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</a:b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(3, 2), (3, -3), (6, 9), (8, 3), (8, -5)</a:t>
            </a:r>
          </a:p>
          <a:p>
            <a:pPr algn="l"/>
            <a:endParaRPr lang="en-US" sz="16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 </a:t>
            </a:r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1600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alues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  {-10, -5, -4, -3, 3, 6, 8}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    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1600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values</a:t>
            </a:r>
          </a:p>
          <a:p>
            <a:pPr algn="l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		     {4, -6, 8, 2, -3, 9, 3, -5}</a:t>
            </a:r>
          </a:p>
          <a:p>
            <a:pPr algn="l"/>
            <a:endParaRPr lang="en-US" sz="1600" dirty="0" smtClean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     {-6, -5, -3,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,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4, 8, 9}</a:t>
            </a:r>
          </a:p>
          <a:p>
            <a:pPr algn="l"/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the graph continuous or discreet? </a:t>
            </a:r>
            <a:endParaRPr lang="en-US" sz="1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>
          <a:xfrm>
            <a:off x="1752066" y="5392026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342093" y="4717311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24721" y="312730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63321" y="5170219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049842" y="1995684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981200" y="2224284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463321" y="3344612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42093" y="3595884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480279" y="3137287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342093" y="1062335"/>
            <a:ext cx="57822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irst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DENTIFY all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RDERED PAIR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&quot;No&quot; Symbol 1"/>
          <p:cNvSpPr/>
          <p:nvPr/>
        </p:nvSpPr>
        <p:spPr>
          <a:xfrm>
            <a:off x="6629400" y="4572000"/>
            <a:ext cx="2286000" cy="533400"/>
          </a:xfrm>
          <a:prstGeom prst="noSmoking">
            <a:avLst/>
          </a:prstGeom>
          <a:solidFill>
            <a:srgbClr val="FF0000">
              <a:alpha val="25098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84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3" grpId="0"/>
      <p:bldP spid="21" grpId="0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>
          <a:xfrm>
            <a:off x="1752066" y="4040151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017363" y="359588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667179" y="49530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42092" y="42672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306286" y="5135558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7086" y="1066800"/>
            <a:ext cx="43444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dentify the domain and range:</a:t>
            </a:r>
          </a:p>
        </p:txBody>
      </p:sp>
      <p:sp>
        <p:nvSpPr>
          <p:cNvPr id="2" name="Rectangle 1"/>
          <p:cNvSpPr/>
          <p:nvPr/>
        </p:nvSpPr>
        <p:spPr>
          <a:xfrm>
            <a:off x="5313324" y="6019800"/>
            <a:ext cx="3602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s the graph continuous or discreet? </a:t>
            </a:r>
          </a:p>
        </p:txBody>
      </p:sp>
    </p:spTree>
    <p:extLst>
      <p:ext uri="{BB962C8B-B14F-4D97-AF65-F5344CB8AC3E}">
        <p14:creationId xmlns:p14="http://schemas.microsoft.com/office/powerpoint/2010/main" val="120944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 animBg="1"/>
      <p:bldP spid="19" grpId="0" animBg="1"/>
      <p:bldP spid="20" grpId="0" animBg="1"/>
      <p:bldP spid="3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Accelerate classes on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ive:</a:t>
            </a:r>
          </a:p>
          <a:p>
            <a:pPr lvl="1"/>
            <a:r>
              <a:rPr lang="en-US" dirty="0" smtClean="0"/>
              <a:t>To identify dependent &amp; independent quantities</a:t>
            </a:r>
          </a:p>
          <a:p>
            <a:pPr lvl="1"/>
            <a:r>
              <a:rPr lang="en-US" dirty="0" smtClean="0"/>
              <a:t>To identify the domain and range of a function</a:t>
            </a:r>
          </a:p>
          <a:p>
            <a:pPr lvl="1"/>
            <a:r>
              <a:rPr lang="en-US" dirty="0" smtClean="0"/>
              <a:t>To recognize, evaluate, and express functions using function not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237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bjectives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828800"/>
            <a:ext cx="8153400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Understand that a function is a rule that assigns to each input exactly one output.</a:t>
            </a:r>
          </a:p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Identify whether a relationship is a function from a diagram, table of values, graph, or equa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6398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990600" y="228601"/>
            <a:ext cx="6781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Curriculum Vocabulary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62000" y="1103293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Dependent quantity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cantidad</a:t>
            </a:r>
            <a:r>
              <a:rPr lang="en-US" sz="2800" b="1" dirty="0">
                <a:solidFill>
                  <a:srgbClr val="006600"/>
                </a:solidFill>
              </a:rPr>
              <a:t> de </a:t>
            </a:r>
            <a:r>
              <a:rPr lang="en-US" sz="2800" b="1" dirty="0" err="1">
                <a:solidFill>
                  <a:srgbClr val="006600"/>
                </a:solidFill>
              </a:rPr>
              <a:t>dependientes</a:t>
            </a:r>
            <a:r>
              <a:rPr lang="en-US" sz="2800" b="1" dirty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62000" y="1600200"/>
            <a:ext cx="7620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When one quantity depends no another in a problem situation, it is said to be the dependent quantity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2000" y="32766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Independent </a:t>
            </a:r>
            <a:r>
              <a:rPr lang="en-US" sz="2800" b="1" dirty="0">
                <a:solidFill>
                  <a:prstClr val="black"/>
                </a:solidFill>
              </a:rPr>
              <a:t>quantity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cantidad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 smtClean="0">
                <a:solidFill>
                  <a:srgbClr val="006600"/>
                </a:solidFill>
              </a:rPr>
              <a:t>independiente</a:t>
            </a:r>
            <a:r>
              <a:rPr lang="en-US" sz="2800" b="1" dirty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2000" y="3773507"/>
            <a:ext cx="7162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The quantity that the dependent quantity depends upon is called the independent quantity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45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6700" y="457200"/>
            <a:ext cx="8610600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ircle the independent quantity and underline the dependent quantity in each </a:t>
            </a:r>
            <a:r>
              <a:rPr lang="en-US" dirty="0" smtClean="0"/>
              <a:t>statement:</a:t>
            </a:r>
          </a:p>
          <a:p>
            <a:endParaRPr lang="en-US" dirty="0"/>
          </a:p>
          <a:p>
            <a:endParaRPr lang="en-US" dirty="0"/>
          </a:p>
          <a:p>
            <a:pPr indent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the number of hours worked and the money earned.</a:t>
            </a:r>
          </a:p>
          <a:p>
            <a:pPr indent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your grade on a test and the number of hours you studied</a:t>
            </a:r>
            <a:r>
              <a:rPr lang="en-US" dirty="0" smtClean="0"/>
              <a:t>.</a:t>
            </a:r>
          </a:p>
          <a:p>
            <a:pPr marL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the number of people working on a particular job and the time it takes </a:t>
            </a:r>
            <a:r>
              <a:rPr lang="en-US" dirty="0" smtClean="0"/>
              <a:t>to complete </a:t>
            </a:r>
            <a:r>
              <a:rPr lang="en-US" dirty="0"/>
              <a:t>a job.</a:t>
            </a:r>
          </a:p>
          <a:p>
            <a:pPr indent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the number of games played and the number of points scored.</a:t>
            </a:r>
          </a:p>
          <a:p>
            <a:pPr indent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the speed of a car and how far the driver pushes down on the gas pedal.</a:t>
            </a:r>
          </a:p>
        </p:txBody>
      </p:sp>
    </p:spTree>
    <p:extLst>
      <p:ext uri="{BB962C8B-B14F-4D97-AF65-F5344CB8AC3E}">
        <p14:creationId xmlns:p14="http://schemas.microsoft.com/office/powerpoint/2010/main" val="276121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181600" y="1828800"/>
            <a:ext cx="3886200" cy="495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Most 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ONTINUOUS FUNCTIONS </a:t>
            </a:r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are shown on the graph by using arrows.</a:t>
            </a:r>
          </a:p>
          <a:p>
            <a:pPr algn="just"/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It means that the x-values of the function continue off to infinity in both directions.</a:t>
            </a:r>
          </a:p>
          <a:p>
            <a:pPr algn="l"/>
            <a:endParaRPr lang="en-US" sz="16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just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The domain of a continuous function with arrows in both directions will always be ALL REAL NUMBERS.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l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The range of a continuous function will vary.  In this case the y-values also go off to infinity, so the domain is also ALL REAL NUMBERS.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393372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ntinuous Fun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28600" y="2667000"/>
            <a:ext cx="4800600" cy="2895600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160924" y="1066800"/>
            <a:ext cx="3602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s the graph continuous or discreet? </a:t>
            </a:r>
          </a:p>
        </p:txBody>
      </p:sp>
    </p:spTree>
    <p:extLst>
      <p:ext uri="{BB962C8B-B14F-4D97-AF65-F5344CB8AC3E}">
        <p14:creationId xmlns:p14="http://schemas.microsoft.com/office/powerpoint/2010/main" val="1692409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21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24293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just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ALL REAL NUMBERS.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l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In this function what is the y-value?</a:t>
            </a: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You can see that the y-value will ALWAYS be 6.</a:t>
            </a:r>
          </a:p>
          <a:p>
            <a:pPr algn="l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{6}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062335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ntinuous Fun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28600" y="2764972"/>
            <a:ext cx="5029200" cy="0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185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409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l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In this graph the x-value will always be -2.</a:t>
            </a:r>
          </a:p>
          <a:p>
            <a:pPr algn="l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{-2}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Here the y-values go off to infinity in both directions.</a:t>
            </a: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ALL REAL NUMBERS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062335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on-fun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307782" y="1621970"/>
            <a:ext cx="0" cy="5105400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341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45538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just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For geometric shapes and line segments, you need to determine where the x-values are trapped.</a:t>
            </a:r>
          </a:p>
          <a:p>
            <a:pPr algn="just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In this example, the triangle is trapped between -5 and 9.</a:t>
            </a:r>
          </a:p>
          <a:p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5≤</a:t>
            </a:r>
            <a:r>
              <a:rPr lang="en-US" sz="2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≤9</a:t>
            </a:r>
          </a:p>
          <a:p>
            <a:pPr algn="just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just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For geometric shapes and line segments, you need to determine where the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-values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re trapped.</a:t>
            </a:r>
          </a:p>
          <a:p>
            <a:pPr algn="just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In this example, the triangle is trapped between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8.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≤</a:t>
            </a:r>
            <a:r>
              <a:rPr lang="en-US" sz="2000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≤8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062335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on-fun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ight Triangle 1"/>
          <p:cNvSpPr/>
          <p:nvPr/>
        </p:nvSpPr>
        <p:spPr>
          <a:xfrm>
            <a:off x="1643742" y="2340428"/>
            <a:ext cx="3124200" cy="1543973"/>
          </a:xfrm>
          <a:prstGeom prst="rtTriangle">
            <a:avLst/>
          </a:prstGeom>
          <a:solidFill>
            <a:srgbClr val="00B050">
              <a:alpha val="25098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621970" y="1604665"/>
            <a:ext cx="0" cy="2967335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778828" y="1637319"/>
            <a:ext cx="0" cy="2967335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14400" y="2307772"/>
            <a:ext cx="4114799" cy="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14400" y="3886200"/>
            <a:ext cx="4114799" cy="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087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3" grpId="0"/>
      <p:bldP spid="21" grpId="0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3334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just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Since it is a continuous function the domain is:</a:t>
            </a:r>
          </a:p>
          <a:p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ALL REAL NUMBERS.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This functions lowest value is -6.  Then it goes up from there to positive infinity.</a:t>
            </a:r>
          </a:p>
          <a:p>
            <a:r>
              <a:rPr lang="en-US" sz="2400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≥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-6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062335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hat about this one?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859971" y="1839686"/>
            <a:ext cx="3331029" cy="3635833"/>
          </a:xfrm>
          <a:custGeom>
            <a:avLst/>
            <a:gdLst>
              <a:gd name="connsiteX0" fmla="*/ 0 w 4060372"/>
              <a:gd name="connsiteY0" fmla="*/ 0 h 3635833"/>
              <a:gd name="connsiteX1" fmla="*/ 2024743 w 4060372"/>
              <a:gd name="connsiteY1" fmla="*/ 3635828 h 3635833"/>
              <a:gd name="connsiteX2" fmla="*/ 4060372 w 4060372"/>
              <a:gd name="connsiteY2" fmla="*/ 21771 h 3635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60372" h="3635833">
                <a:moveTo>
                  <a:pt x="0" y="0"/>
                </a:moveTo>
                <a:cubicBezTo>
                  <a:pt x="674007" y="1816100"/>
                  <a:pt x="1348014" y="3632200"/>
                  <a:pt x="2024743" y="3635828"/>
                </a:cubicBezTo>
                <a:cubicBezTo>
                  <a:pt x="2701472" y="3639457"/>
                  <a:pt x="3380922" y="1830614"/>
                  <a:pt x="4060372" y="21771"/>
                </a:cubicBezTo>
              </a:path>
            </a:pathLst>
          </a:custGeom>
          <a:noFill/>
          <a:ln w="57150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51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21" grpId="0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CTION FOR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1827213"/>
            <a:ext cx="7313612" cy="1373187"/>
          </a:xfrm>
        </p:spPr>
        <p:txBody>
          <a:bodyPr/>
          <a:lstStyle/>
          <a:p>
            <a:r>
              <a:rPr lang="en-US" dirty="0"/>
              <a:t>FUNCTION FORM means to get </a:t>
            </a:r>
            <a:r>
              <a:rPr lang="en-US" sz="3200" b="1" i="1" dirty="0">
                <a:latin typeface="Times New Roman" pitchFamily="18" charset="0"/>
              </a:rPr>
              <a:t>y</a:t>
            </a:r>
            <a:r>
              <a:rPr lang="en-US" dirty="0"/>
              <a:t> all alone on one side of the equal sign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352800" y="3200400"/>
          <a:ext cx="2743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583920" imgH="203040" progId="Equation.3">
                  <p:embed/>
                </p:oleObj>
              </mc:Choice>
              <mc:Fallback>
                <p:oleObj name="Equation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27432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24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FUNCTION NOT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1524000"/>
            <a:ext cx="7621587" cy="5257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unction Notation is another name for the letter </a:t>
            </a:r>
            <a:r>
              <a:rPr lang="en-US" sz="3200" b="1" i="1" dirty="0">
                <a:latin typeface="Times New Roman" pitchFamily="18" charset="0"/>
              </a:rPr>
              <a:t>y</a:t>
            </a:r>
            <a:r>
              <a:rPr lang="en-US" dirty="0"/>
              <a:t>.</a:t>
            </a:r>
          </a:p>
          <a:p>
            <a:pPr algn="just"/>
            <a:r>
              <a:rPr lang="en-US" dirty="0"/>
              <a:t>The same way a person whose name is </a:t>
            </a:r>
            <a:r>
              <a:rPr lang="en-US" dirty="0" smtClean="0"/>
              <a:t>José, </a:t>
            </a:r>
            <a:r>
              <a:rPr lang="en-US" dirty="0"/>
              <a:t>might be known as </a:t>
            </a:r>
            <a:r>
              <a:rPr lang="en-US" dirty="0" err="1" smtClean="0"/>
              <a:t>Pepe</a:t>
            </a:r>
            <a:r>
              <a:rPr lang="en-US" dirty="0" smtClean="0"/>
              <a:t>, </a:t>
            </a:r>
            <a:r>
              <a:rPr lang="en-US" dirty="0"/>
              <a:t>function notation is another name for the same thing.</a:t>
            </a:r>
          </a:p>
          <a:p>
            <a:r>
              <a:rPr lang="en-US" dirty="0"/>
              <a:t>Function notation looks like this: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dirty="0"/>
              <a:t>We say </a:t>
            </a:r>
            <a:r>
              <a:rPr lang="en-US" sz="3200" b="1" i="1" dirty="0">
                <a:latin typeface="Times New Roman" pitchFamily="18" charset="0"/>
              </a:rPr>
              <a:t>y</a:t>
            </a:r>
            <a:r>
              <a:rPr lang="en-US" dirty="0"/>
              <a:t> equals </a:t>
            </a:r>
            <a:r>
              <a:rPr lang="en-US" sz="3200" b="1" i="1" dirty="0">
                <a:latin typeface="Times New Roman" pitchFamily="18" charset="0"/>
              </a:rPr>
              <a:t>f</a:t>
            </a:r>
            <a:r>
              <a:rPr lang="en-US" dirty="0"/>
              <a:t> of </a:t>
            </a:r>
            <a:r>
              <a:rPr lang="en-US" sz="3200" b="1" i="1" dirty="0">
                <a:latin typeface="Times New Roman" pitchFamily="18" charset="0"/>
              </a:rPr>
              <a:t>x.</a:t>
            </a:r>
            <a:r>
              <a:rPr lang="en-US" sz="3200" dirty="0"/>
              <a:t>  </a:t>
            </a:r>
            <a:r>
              <a:rPr lang="en-US" dirty="0"/>
              <a:t>This does </a:t>
            </a:r>
            <a:r>
              <a:rPr lang="en-US" b="1" dirty="0"/>
              <a:t>NOT</a:t>
            </a:r>
            <a:r>
              <a:rPr lang="en-US" dirty="0"/>
              <a:t> mean multiply!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886200" y="5105400"/>
          <a:ext cx="1752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583920" imgH="203040" progId="Equation.3">
                  <p:embed/>
                </p:oleObj>
              </mc:Choice>
              <mc:Fallback>
                <p:oleObj name="Equation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1752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36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CTION NO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370013" y="2743200"/>
            <a:ext cx="7313612" cy="3962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In function form, the variable that is all alone, </a:t>
            </a:r>
            <a:r>
              <a:rPr lang="en-US" sz="3200" b="1" i="1">
                <a:latin typeface="Times New Roman" pitchFamily="18" charset="0"/>
              </a:rPr>
              <a:t>y</a:t>
            </a:r>
            <a:r>
              <a:rPr lang="en-US"/>
              <a:t>, is the DEPENDENT VARIABLE.</a:t>
            </a:r>
          </a:p>
          <a:p>
            <a:pPr>
              <a:buFont typeface="Wingdings" pitchFamily="2" charset="2"/>
              <a:buNone/>
            </a:pPr>
            <a:endParaRPr lang="en-US" sz="1000"/>
          </a:p>
          <a:p>
            <a:pPr>
              <a:buFont typeface="Wingdings" pitchFamily="2" charset="2"/>
              <a:buNone/>
            </a:pPr>
            <a:r>
              <a:rPr lang="en-US"/>
              <a:t>The variable in the parenthesis, </a:t>
            </a:r>
            <a:r>
              <a:rPr lang="en-US" sz="3200" b="1" i="1">
                <a:latin typeface="Times New Roman" pitchFamily="18" charset="0"/>
              </a:rPr>
              <a:t>x</a:t>
            </a:r>
            <a:r>
              <a:rPr lang="en-US"/>
              <a:t>, is the INDEPENDENT VARIABLE.</a:t>
            </a:r>
          </a:p>
          <a:p>
            <a:pPr>
              <a:buFont typeface="Wingdings" pitchFamily="2" charset="2"/>
              <a:buNone/>
            </a:pPr>
            <a:endParaRPr lang="en-US" sz="1000"/>
          </a:p>
          <a:p>
            <a:pPr>
              <a:buFont typeface="Wingdings" pitchFamily="2" charset="2"/>
              <a:buNone/>
            </a:pPr>
            <a:r>
              <a:rPr lang="en-US"/>
              <a:t>The value of </a:t>
            </a:r>
            <a:r>
              <a:rPr lang="en-US" sz="3200" b="1" i="1">
                <a:latin typeface="Times New Roman" pitchFamily="18" charset="0"/>
              </a:rPr>
              <a:t>y</a:t>
            </a:r>
            <a:r>
              <a:rPr lang="en-US"/>
              <a:t> depends on what you plug in for </a:t>
            </a:r>
            <a:r>
              <a:rPr lang="en-US" sz="3200" b="1" i="1">
                <a:latin typeface="Times New Roman" pitchFamily="18" charset="0"/>
              </a:rPr>
              <a:t>x</a:t>
            </a:r>
            <a:r>
              <a:rPr lang="en-US"/>
              <a:t>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429000" y="1752600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583920" imgH="203040" progId="Equation.3">
                  <p:embed/>
                </p:oleObj>
              </mc:Choice>
              <mc:Fallback>
                <p:oleObj name="Equation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52600"/>
                        <a:ext cx="251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990600" y="228601"/>
            <a:ext cx="6781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Curriculum Vocabulary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62000" y="110329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Function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función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62000" y="1600200"/>
            <a:ext cx="7620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relationship between an independent variable, </a:t>
            </a:r>
            <a:r>
              <a:rPr lang="en-US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solidFill>
                  <a:prstClr val="black"/>
                </a:solidFill>
              </a:rPr>
              <a:t>, and a dependent variable, </a:t>
            </a:r>
            <a:r>
              <a:rPr lang="en-US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solidFill>
                  <a:prstClr val="black"/>
                </a:solidFill>
              </a:rPr>
              <a:t>, where each value of </a:t>
            </a:r>
            <a:r>
              <a:rPr lang="en-US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solidFill>
                  <a:prstClr val="black"/>
                </a:solidFill>
              </a:rPr>
              <a:t> (input) has one and only one value of </a:t>
            </a:r>
            <a:r>
              <a:rPr lang="en-US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solidFill>
                  <a:prstClr val="black"/>
                </a:solidFill>
              </a:rPr>
              <a:t> (output)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2000" y="317087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Relation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relación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2000" y="366778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ny set of ordered pair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439007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Input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entrada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488698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number or value that is entered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2000" y="553307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Output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salida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0" y="6029980"/>
            <a:ext cx="777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The number or value that comes out from a process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35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9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00400" y="685800"/>
            <a:ext cx="352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u="sng" smtClean="0">
                <a:solidFill>
                  <a:srgbClr val="000000"/>
                </a:solidFill>
                <a:latin typeface="Times New Roman" pitchFamily="18" charset="0"/>
              </a:rPr>
              <a:t>Function Notation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600200" y="1676400"/>
          <a:ext cx="2028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20288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802313" y="1676400"/>
          <a:ext cx="25749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9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676400"/>
                        <a:ext cx="25749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66800" y="2590800"/>
          <a:ext cx="3121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21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203700" y="2641600"/>
          <a:ext cx="346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641600"/>
                        <a:ext cx="346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066800" y="3419475"/>
          <a:ext cx="31988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" name="Equation" r:id="rId12" imgW="1041120" imgH="203040" progId="Equation.DSMT4">
                  <p:embed/>
                </p:oleObj>
              </mc:Choice>
              <mc:Fallback>
                <p:oleObj name="Equation" r:id="rId12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19475"/>
                        <a:ext cx="31988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235450" y="3470275"/>
          <a:ext cx="384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470275"/>
                        <a:ext cx="384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047750" y="4267200"/>
          <a:ext cx="3160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16" imgW="1028520" imgH="203040" progId="Equation.DSMT4">
                  <p:embed/>
                </p:oleObj>
              </mc:Choice>
              <mc:Fallback>
                <p:oleObj name="Equation" r:id="rId16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267200"/>
                        <a:ext cx="31607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264025" y="4286250"/>
          <a:ext cx="384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286250"/>
                        <a:ext cx="3841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066800" y="5095875"/>
          <a:ext cx="31988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20" imgW="1041120" imgH="203040" progId="Equation.DSMT4">
                  <p:embed/>
                </p:oleObj>
              </mc:Choice>
              <mc:Fallback>
                <p:oleObj name="Equation" r:id="rId20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95875"/>
                        <a:ext cx="31988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259263" y="5133975"/>
          <a:ext cx="541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22" imgW="177480" imgH="164880" progId="Equation.DSMT4">
                  <p:embed/>
                </p:oleObj>
              </mc:Choice>
              <mc:Fallback>
                <p:oleObj name="Equation" r:id="rId22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5133975"/>
                        <a:ext cx="5413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6403975" y="2593975"/>
          <a:ext cx="12430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name="Equation" r:id="rId24" imgW="406080" imgH="203040" progId="Equation.DSMT4">
                  <p:embed/>
                </p:oleObj>
              </mc:Choice>
              <mc:Fallback>
                <p:oleObj name="Equation" r:id="rId24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2593975"/>
                        <a:ext cx="12430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7681913" y="2641600"/>
          <a:ext cx="346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2641600"/>
                        <a:ext cx="346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6365875" y="3419475"/>
          <a:ext cx="1320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28" imgW="431640" imgH="203040" progId="Equation.DSMT4">
                  <p:embed/>
                </p:oleObj>
              </mc:Choice>
              <mc:Fallback>
                <p:oleObj name="Equation" r:id="rId2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3419475"/>
                        <a:ext cx="1320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7662863" y="3479800"/>
          <a:ext cx="3857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3479800"/>
                        <a:ext cx="3857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6380163" y="4257675"/>
          <a:ext cx="12874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32" imgW="419040" imgH="203040" progId="Equation.DSMT4">
                  <p:embed/>
                </p:oleObj>
              </mc:Choice>
              <mc:Fallback>
                <p:oleObj name="Equation" r:id="rId32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257675"/>
                        <a:ext cx="12874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7699375" y="4273550"/>
          <a:ext cx="385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4273550"/>
                        <a:ext cx="385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6364288" y="5083175"/>
          <a:ext cx="1320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" name="Equation" r:id="rId36" imgW="431640" imgH="203040" progId="Equation.DSMT4">
                  <p:embed/>
                </p:oleObj>
              </mc:Choice>
              <mc:Fallback>
                <p:oleObj name="Equation" r:id="rId36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5083175"/>
                        <a:ext cx="1320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7685088" y="5118100"/>
          <a:ext cx="542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38" imgW="177480" imgH="164880" progId="Equation.DSMT4">
                  <p:embed/>
                </p:oleObj>
              </mc:Choice>
              <mc:Fallback>
                <p:oleObj name="Equation" r:id="rId38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5118100"/>
                        <a:ext cx="542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6245225" y="5934075"/>
          <a:ext cx="15589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40" imgW="507960" imgH="203040" progId="Equation.DSMT4">
                  <p:embed/>
                </p:oleObj>
              </mc:Choice>
              <mc:Fallback>
                <p:oleObj name="Equation" r:id="rId40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5934075"/>
                        <a:ext cx="15589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7837488" y="5973763"/>
          <a:ext cx="6207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42" imgW="203040" imgH="164880" progId="Equation.DSMT4">
                  <p:embed/>
                </p:oleObj>
              </mc:Choice>
              <mc:Fallback>
                <p:oleObj name="Equation" r:id="rId4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5973763"/>
                        <a:ext cx="6207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355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17700" y="136525"/>
          <a:ext cx="18716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36525"/>
                        <a:ext cx="18716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933950" y="219075"/>
          <a:ext cx="2613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1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19075"/>
                        <a:ext cx="2613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003300" y="990600"/>
            <a:ext cx="398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</a:rPr>
              <a:t>Evaluate the following.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155700" y="1828800"/>
          <a:ext cx="17891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28800"/>
                        <a:ext cx="17891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119188" y="3082925"/>
          <a:ext cx="21447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082925"/>
                        <a:ext cx="21447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158875" y="4292600"/>
          <a:ext cx="20621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292600"/>
                        <a:ext cx="20621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171575" y="5511800"/>
          <a:ext cx="18335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511800"/>
                        <a:ext cx="18335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226050" y="1828800"/>
          <a:ext cx="3003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Equation" r:id="rId16" imgW="977760" imgH="203040" progId="Equation.DSMT4">
                  <p:embed/>
                </p:oleObj>
              </mc:Choice>
              <mc:Fallback>
                <p:oleObj name="Equation" r:id="rId16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1828800"/>
                        <a:ext cx="30035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226050" y="3082925"/>
          <a:ext cx="3549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082925"/>
                        <a:ext cx="35496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243513" y="4214813"/>
          <a:ext cx="24907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Equation" r:id="rId20" imgW="812520" imgH="253800" progId="Equation.DSMT4">
                  <p:embed/>
                </p:oleObj>
              </mc:Choice>
              <mc:Fallback>
                <p:oleObj name="Equation" r:id="rId20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4214813"/>
                        <a:ext cx="24907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207000" y="5434013"/>
          <a:ext cx="2492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22" imgW="812520" imgH="253800" progId="Equation.DSMT4">
                  <p:embed/>
                </p:oleObj>
              </mc:Choice>
              <mc:Fallback>
                <p:oleObj name="Equation" r:id="rId22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5434013"/>
                        <a:ext cx="24923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084513" y="1860550"/>
          <a:ext cx="585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0"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860550"/>
                        <a:ext cx="5857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3311525" y="3076575"/>
          <a:ext cx="619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" name="Equation" r:id="rId26" imgW="203040" imgH="177480" progId="Equation.DSMT4">
                  <p:embed/>
                </p:oleObj>
              </mc:Choice>
              <mc:Fallback>
                <p:oleObj name="Equation" r:id="rId26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076575"/>
                        <a:ext cx="619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279775" y="4292600"/>
          <a:ext cx="619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292600"/>
                        <a:ext cx="619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3149600" y="5524500"/>
          <a:ext cx="5413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" name="Equation" r:id="rId30" imgW="177480" imgH="177480" progId="Equation.DSMT4">
                  <p:embed/>
                </p:oleObj>
              </mc:Choice>
              <mc:Fallback>
                <p:oleObj name="Equation" r:id="rId30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524500"/>
                        <a:ext cx="5413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5994400" y="2425700"/>
          <a:ext cx="585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" name="Equation" r:id="rId32" imgW="190440" imgH="177480" progId="Equation.DSMT4">
                  <p:embed/>
                </p:oleObj>
              </mc:Choice>
              <mc:Fallback>
                <p:oleObj name="Equation" r:id="rId32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425700"/>
                        <a:ext cx="585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6592888" y="2468563"/>
          <a:ext cx="430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" name="Equation" r:id="rId34" imgW="139680" imgH="139680" progId="Equation.DSMT4">
                  <p:embed/>
                </p:oleObj>
              </mc:Choice>
              <mc:Fallback>
                <p:oleObj name="Equation" r:id="rId34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468563"/>
                        <a:ext cx="4302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7099300" y="2419350"/>
          <a:ext cx="307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" name="Equation" r:id="rId36" imgW="101520" imgH="164880" progId="Equation.DSMT4">
                  <p:embed/>
                </p:oleObj>
              </mc:Choice>
              <mc:Fallback>
                <p:oleObj name="Equation" r:id="rId3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419350"/>
                        <a:ext cx="307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7496175" y="2425700"/>
          <a:ext cx="1050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" name="Equation" r:id="rId38" imgW="342720" imgH="164880" progId="Equation.DSMT4">
                  <p:embed/>
                </p:oleObj>
              </mc:Choice>
              <mc:Fallback>
                <p:oleObj name="Equation" r:id="rId38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2425700"/>
                        <a:ext cx="1050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5870575" y="3663950"/>
          <a:ext cx="8588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" name="Equation" r:id="rId40" imgW="279360" imgH="177480" progId="Equation.DSMT4">
                  <p:embed/>
                </p:oleObj>
              </mc:Choice>
              <mc:Fallback>
                <p:oleObj name="Equation" r:id="rId40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663950"/>
                        <a:ext cx="8588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6713538" y="3767138"/>
          <a:ext cx="3476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" name="Equation" r:id="rId42" imgW="114120" imgH="126720" progId="Equation.DSMT4">
                  <p:embed/>
                </p:oleObj>
              </mc:Choice>
              <mc:Fallback>
                <p:oleObj name="Equation" r:id="rId4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3767138"/>
                        <a:ext cx="3476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7073900" y="3657600"/>
          <a:ext cx="3857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" name="Equation" r:id="rId44" imgW="126720" imgH="164880" progId="Equation.DSMT4">
                  <p:embed/>
                </p:oleObj>
              </mc:Choice>
              <mc:Fallback>
                <p:oleObj name="Equation" r:id="rId4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3657600"/>
                        <a:ext cx="3857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7480300" y="3644900"/>
          <a:ext cx="1247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" name="Equation" r:id="rId46" imgW="406080" imgH="177480" progId="Equation.DSMT4">
                  <p:embed/>
                </p:oleObj>
              </mc:Choice>
              <mc:Fallback>
                <p:oleObj name="Equation" r:id="rId46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644900"/>
                        <a:ext cx="12477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2895600" y="17780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3213100" y="30099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3149600" y="42418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2" name="Oval 28"/>
          <p:cNvSpPr>
            <a:spLocks noChangeArrowheads="1"/>
          </p:cNvSpPr>
          <p:nvPr/>
        </p:nvSpPr>
        <p:spPr bwMode="auto">
          <a:xfrm>
            <a:off x="2921000" y="54483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7785100" y="23495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>
            <a:off x="7848600" y="35814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6167438" y="4864100"/>
          <a:ext cx="9318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" name="Equation" r:id="rId48" imgW="304560" imgH="203040" progId="Equation.DSMT4">
                  <p:embed/>
                </p:oleObj>
              </mc:Choice>
              <mc:Fallback>
                <p:oleObj name="Equation" r:id="rId4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864100"/>
                        <a:ext cx="9318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7251700" y="4864100"/>
          <a:ext cx="11318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" name="Equation" r:id="rId50" imgW="368280" imgH="177480" progId="Equation.DSMT4">
                  <p:embed/>
                </p:oleObj>
              </mc:Choice>
              <mc:Fallback>
                <p:oleObj name="Equation" r:id="rId50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4864100"/>
                        <a:ext cx="11318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7556500" y="48006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6165850" y="6096000"/>
          <a:ext cx="9699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" name="Equation" r:id="rId52" imgW="317160" imgH="203040" progId="Equation.DSMT4">
                  <p:embed/>
                </p:oleObj>
              </mc:Choice>
              <mc:Fallback>
                <p:oleObj name="Equation" r:id="rId52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6096000"/>
                        <a:ext cx="9699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7121525" y="6096000"/>
          <a:ext cx="10874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" name="Equation" r:id="rId54" imgW="355320" imgH="177480" progId="Equation.DSMT4">
                  <p:embed/>
                </p:oleObj>
              </mc:Choice>
              <mc:Fallback>
                <p:oleObj name="Equation" r:id="rId5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6096000"/>
                        <a:ext cx="10874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Oval 36"/>
          <p:cNvSpPr>
            <a:spLocks noChangeArrowheads="1"/>
          </p:cNvSpPr>
          <p:nvPr/>
        </p:nvSpPr>
        <p:spPr bwMode="auto">
          <a:xfrm>
            <a:off x="7404100" y="60325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5886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9" grpId="0" animBg="1"/>
      <p:bldP spid="16410" grpId="0" animBg="1"/>
      <p:bldP spid="16411" grpId="0" animBg="1"/>
      <p:bldP spid="16412" grpId="0" animBg="1"/>
      <p:bldP spid="16413" grpId="0" animBg="1"/>
      <p:bldP spid="16414" grpId="0" animBg="1"/>
      <p:bldP spid="16417" grpId="0" animBg="1"/>
      <p:bldP spid="1642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238250" y="304800"/>
            <a:ext cx="72961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Evaluate the function over the domain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sz="3600" b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 -1,  x </a:t>
            </a:r>
            <a:r>
              <a:rPr lang="en-US" sz="3600" b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 0,  x </a:t>
            </a:r>
            <a:r>
              <a:rPr lang="en-US" sz="3600" b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 2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66850" y="1905000"/>
          <a:ext cx="2403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905000"/>
                        <a:ext cx="24034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390650" y="3352800"/>
          <a:ext cx="3101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352800"/>
                        <a:ext cx="31019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16050" y="4876800"/>
          <a:ext cx="298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876800"/>
                        <a:ext cx="298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497138" y="2590800"/>
          <a:ext cx="2170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590800"/>
                        <a:ext cx="21701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478088" y="4108450"/>
          <a:ext cx="32559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12" imgW="1066680" imgH="203040" progId="Equation.DSMT4">
                  <p:embed/>
                </p:oleObj>
              </mc:Choice>
              <mc:Fallback>
                <p:oleObj name="Equation" r:id="rId12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108450"/>
                        <a:ext cx="32559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454275" y="5708650"/>
          <a:ext cx="2441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708650"/>
                        <a:ext cx="24415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9543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990600" y="228601"/>
            <a:ext cx="6781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Curriculum Vocabulary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62000" y="110329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Domain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dominio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62000" y="1600200"/>
            <a:ext cx="762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The set of all possible input (x) value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2000" y="228600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Range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rango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2000" y="2782907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The set of all </a:t>
            </a:r>
            <a:r>
              <a:rPr lang="en-US" sz="2800" dirty="0" smtClean="0">
                <a:solidFill>
                  <a:prstClr val="black"/>
                </a:solidFill>
              </a:rPr>
              <a:t>output (y) </a:t>
            </a:r>
            <a:r>
              <a:rPr lang="en-US" sz="2800" dirty="0">
                <a:solidFill>
                  <a:prstClr val="black"/>
                </a:solidFill>
              </a:rPr>
              <a:t>value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3501986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Continuous graph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gráfica</a:t>
            </a:r>
            <a:r>
              <a:rPr lang="en-US" sz="2800" b="1" dirty="0">
                <a:solidFill>
                  <a:srgbClr val="006600"/>
                </a:solidFill>
              </a:rPr>
              <a:t> continua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39988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graph of points that are connected by a line or smooth curve on the graph.  There are no break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522827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Discrete graph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gráfica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 smtClean="0">
                <a:solidFill>
                  <a:srgbClr val="006600"/>
                </a:solidFill>
              </a:rPr>
              <a:t>discreta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" y="572518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graph of isolated points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74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990600" y="228601"/>
            <a:ext cx="6781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Curriculum Vocabulary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62000" y="110329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Linear Graph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gráfico</a:t>
            </a:r>
            <a:r>
              <a:rPr lang="en-US" sz="2800" b="1" dirty="0">
                <a:solidFill>
                  <a:srgbClr val="006600"/>
                </a:solidFill>
              </a:rPr>
              <a:t> lineal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62000" y="1600200"/>
            <a:ext cx="762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graph that is a line or a series of collinear point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2000" y="228600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Collinear Points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puntos</a:t>
            </a:r>
            <a:r>
              <a:rPr lang="en-US" sz="2800" b="1" dirty="0" smtClean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colineales</a:t>
            </a:r>
            <a:r>
              <a:rPr lang="en-US" sz="2800" b="1" dirty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2000" y="2782907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Points that lie in the same straight line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3501986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Non-linear graph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gráfico</a:t>
            </a:r>
            <a:r>
              <a:rPr lang="en-US" sz="2800" b="1" dirty="0" smtClean="0">
                <a:solidFill>
                  <a:srgbClr val="006600"/>
                </a:solidFill>
              </a:rPr>
              <a:t> no </a:t>
            </a:r>
            <a:r>
              <a:rPr lang="en-US" sz="2800" b="1" dirty="0">
                <a:solidFill>
                  <a:srgbClr val="006600"/>
                </a:solidFill>
              </a:rPr>
              <a:t>lineal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39988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graph that is not a line and therefore not a series of collinear point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2000" y="4949786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Set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grupo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0" y="54466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collection of numbers, geometric figures, letters, or other objects that have some characteristic in common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48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REPRESENTING FUNCTION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52400" y="1371600"/>
            <a:ext cx="8839200" cy="3429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Aft>
                <a:spcPts val="2400"/>
              </a:spcAft>
            </a:pP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re are 4 (FOUR) ways to represent a function that we will explore:</a:t>
            </a:r>
          </a:p>
          <a:p>
            <a:pPr marL="2286000" lvl="4" indent="-457200" algn="l"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ABLE</a:t>
            </a:r>
          </a:p>
          <a:p>
            <a:pPr marL="2286000" lvl="4" indent="-457200" algn="l"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APPING DIAGRAM</a:t>
            </a:r>
          </a:p>
          <a:p>
            <a:pPr marL="2286000" lvl="4" indent="-457200" algn="l"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QUATION</a:t>
            </a:r>
          </a:p>
          <a:p>
            <a:pPr marL="2286000" lvl="4" indent="-457200" algn="l"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</a:t>
            </a:r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947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762000" y="1143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diagram below shows the function “add 2.”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905000"/>
            <a:ext cx="1524000" cy="52322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put = 3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1905000"/>
            <a:ext cx="2590800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unction: Add 2</a:t>
            </a:r>
            <a:endParaRPr lang="en-US" sz="2800" dirty="0"/>
          </a:p>
        </p:txBody>
      </p:sp>
      <p:cxnSp>
        <p:nvCxnSpPr>
          <p:cNvPr id="7" name="Straight Arrow Connector 6"/>
          <p:cNvCxnSpPr>
            <a:stCxn id="5" idx="3"/>
            <a:endCxn id="6" idx="1"/>
          </p:cNvCxnSpPr>
          <p:nvPr/>
        </p:nvCxnSpPr>
        <p:spPr>
          <a:xfrm>
            <a:off x="2362200" y="2166610"/>
            <a:ext cx="838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553200" y="1905000"/>
            <a:ext cx="1752600" cy="52322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Output = 5</a:t>
            </a:r>
            <a:endParaRPr lang="en-US" sz="2800" dirty="0"/>
          </a:p>
        </p:txBody>
      </p:sp>
      <p:cxnSp>
        <p:nvCxnSpPr>
          <p:cNvPr id="9" name="Straight Arrow Connector 8"/>
          <p:cNvCxnSpPr>
            <a:stCxn id="6" idx="3"/>
            <a:endCxn id="8" idx="1"/>
          </p:cNvCxnSpPr>
          <p:nvPr/>
        </p:nvCxnSpPr>
        <p:spPr>
          <a:xfrm>
            <a:off x="5791200" y="2166610"/>
            <a:ext cx="7620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ubtitle 2"/>
          <p:cNvSpPr txBox="1">
            <a:spLocks/>
          </p:cNvSpPr>
          <p:nvPr/>
        </p:nvSpPr>
        <p:spPr>
          <a:xfrm>
            <a:off x="762000" y="2667000"/>
            <a:ext cx="7848600" cy="3657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r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s only one possible output for each inpu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function “add 2” is expressed in word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t can also be:</a:t>
            </a:r>
          </a:p>
          <a:p>
            <a:pPr lvl="3">
              <a:spcAft>
                <a:spcPts val="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written as the equa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=x+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3">
              <a:spcAft>
                <a:spcPts val="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represented by a table of values</a:t>
            </a:r>
          </a:p>
          <a:p>
            <a:pPr lvl="3">
              <a:spcAft>
                <a:spcPts val="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represented as a mapping diagram</a:t>
            </a:r>
          </a:p>
          <a:p>
            <a:pPr lvl="3">
              <a:spcAft>
                <a:spcPts val="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shown as a graph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FUNCTION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86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76200" y="1166448"/>
            <a:ext cx="8991600" cy="508195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ook at the following table:</a:t>
            </a:r>
          </a:p>
          <a:p>
            <a:pPr algn="l"/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For EACH INPUT THERE IS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ACTLY</a:t>
            </a:r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ONE OUTPUT.</a:t>
            </a:r>
          </a:p>
          <a:p>
            <a:pPr lvl="7" algn="l"/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ou can notice that there is</a:t>
            </a:r>
            <a:b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O REPETITION in the INPUT column</a:t>
            </a: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lvl="7" algn="l"/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is table represents a function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FUNCTION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215317"/>
              </p:ext>
            </p:extLst>
          </p:nvPr>
        </p:nvGraphicFramePr>
        <p:xfrm>
          <a:off x="419100" y="1828800"/>
          <a:ext cx="2324100" cy="3200400"/>
        </p:xfrm>
        <a:graphic>
          <a:graphicData uri="http://schemas.openxmlformats.org/drawingml/2006/table">
            <a:tbl>
              <a:tblPr/>
              <a:tblGrid>
                <a:gridCol w="1162050"/>
                <a:gridCol w="1162050"/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6774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3177</TotalTime>
  <Words>1691</Words>
  <Application>Microsoft Office PowerPoint</Application>
  <PresentationFormat>On-screen Show (4:3)</PresentationFormat>
  <Paragraphs>398</Paragraphs>
  <Slides>4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Trek</vt:lpstr>
      <vt:lpstr>Equation</vt:lpstr>
      <vt:lpstr>Identifying &amp; Representing Functions</vt:lpstr>
      <vt:lpstr>Common Core Standard:</vt:lpstr>
      <vt:lpstr>Objective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CTIONS</vt:lpstr>
      <vt:lpstr>PowerPoint Presentation</vt:lpstr>
      <vt:lpstr>PowerPoint Presentation</vt:lpstr>
      <vt:lpstr>PowerPoint Presentation</vt:lpstr>
      <vt:lpstr>PowerPoint Presentation</vt:lpstr>
      <vt:lpstr>For Accelerate classes onl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CTION FORM</vt:lpstr>
      <vt:lpstr>FUNCTION NOTATION</vt:lpstr>
      <vt:lpstr>FUNCTION NO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ing Proportional Relationships</dc:title>
  <dc:creator>Amplo, William (wamplo@psusd.us)</dc:creator>
  <cp:lastModifiedBy>Lopez, Francisco (flopez1@psusd.us)</cp:lastModifiedBy>
  <cp:revision>152</cp:revision>
  <dcterms:created xsi:type="dcterms:W3CDTF">2006-08-16T00:00:00Z</dcterms:created>
  <dcterms:modified xsi:type="dcterms:W3CDTF">2016-10-12T20:27:07Z</dcterms:modified>
</cp:coreProperties>
</file>